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7" r:id="rId4"/>
    <p:sldMasterId id="2147483709" r:id="rId5"/>
    <p:sldMasterId id="2147483721" r:id="rId6"/>
    <p:sldMasterId id="2147483733" r:id="rId7"/>
    <p:sldMasterId id="2147483745" r:id="rId8"/>
    <p:sldMasterId id="2147483759" r:id="rId9"/>
  </p:sldMasterIdLst>
  <p:notesMasterIdLst>
    <p:notesMasterId r:id="rId65"/>
  </p:notesMasterIdLst>
  <p:sldIdLst>
    <p:sldId id="260" r:id="rId10"/>
    <p:sldId id="261" r:id="rId11"/>
    <p:sldId id="262" r:id="rId12"/>
    <p:sldId id="257" r:id="rId13"/>
    <p:sldId id="264" r:id="rId14"/>
    <p:sldId id="263" r:id="rId15"/>
    <p:sldId id="737" r:id="rId16"/>
    <p:sldId id="495" r:id="rId17"/>
    <p:sldId id="497" r:id="rId18"/>
    <p:sldId id="498" r:id="rId19"/>
    <p:sldId id="392" r:id="rId20"/>
    <p:sldId id="452" r:id="rId21"/>
    <p:sldId id="454" r:id="rId22"/>
    <p:sldId id="449" r:id="rId23"/>
    <p:sldId id="654" r:id="rId24"/>
    <p:sldId id="477" r:id="rId25"/>
    <p:sldId id="465" r:id="rId26"/>
    <p:sldId id="541" r:id="rId27"/>
    <p:sldId id="655" r:id="rId28"/>
    <p:sldId id="406" r:id="rId29"/>
    <p:sldId id="656" r:id="rId30"/>
    <p:sldId id="671" r:id="rId31"/>
    <p:sldId id="736" r:id="rId32"/>
    <p:sldId id="672" r:id="rId33"/>
    <p:sldId id="738" r:id="rId34"/>
    <p:sldId id="265" r:id="rId35"/>
    <p:sldId id="739" r:id="rId36"/>
    <p:sldId id="740" r:id="rId37"/>
    <p:sldId id="744" r:id="rId38"/>
    <p:sldId id="745" r:id="rId39"/>
    <p:sldId id="742" r:id="rId40"/>
    <p:sldId id="746" r:id="rId41"/>
    <p:sldId id="743" r:id="rId42"/>
    <p:sldId id="747" r:id="rId43"/>
    <p:sldId id="748" r:id="rId44"/>
    <p:sldId id="741" r:id="rId45"/>
    <p:sldId id="749" r:id="rId46"/>
    <p:sldId id="750" r:id="rId47"/>
    <p:sldId id="751" r:id="rId48"/>
    <p:sldId id="752" r:id="rId49"/>
    <p:sldId id="753" r:id="rId50"/>
    <p:sldId id="754" r:id="rId51"/>
    <p:sldId id="755" r:id="rId52"/>
    <p:sldId id="756" r:id="rId53"/>
    <p:sldId id="757" r:id="rId54"/>
    <p:sldId id="758" r:id="rId55"/>
    <p:sldId id="759" r:id="rId56"/>
    <p:sldId id="760" r:id="rId57"/>
    <p:sldId id="761" r:id="rId58"/>
    <p:sldId id="763" r:id="rId59"/>
    <p:sldId id="762" r:id="rId60"/>
    <p:sldId id="764" r:id="rId61"/>
    <p:sldId id="765" r:id="rId62"/>
    <p:sldId id="766" r:id="rId63"/>
    <p:sldId id="767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3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41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viewProps" Target="view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CA1942-363A-4DB7-AB14-030A31270E32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35728B-53CD-4060-B18B-AD3780FD8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23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896425-264B-4B6B-B004-B5F4EEF31E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8EBC7D-5E53-40A6-BC97-FDDD36EF943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47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5620CB-912D-431A-AB31-B4E543C68ED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25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6BA8BB-1C88-4506-9CC3-A349AE0CAA7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159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396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4109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2357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95141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61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73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08521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79796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7698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3890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9425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4499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8419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3288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3568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3175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281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81599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298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420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7933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0589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3275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7204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909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196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5703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3692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6808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4533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7618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984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233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771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6899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293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505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7394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00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9083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4165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2343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90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59469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098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7540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42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0835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6363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5734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95552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135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3567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884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6380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6600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640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87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1758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6632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184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724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6399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904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9203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53377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821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22542-539C-AC81-6E21-3C1525B9DF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9A056D-BB86-C5DE-B405-36E9EADA98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8D4EB4-6531-AEFB-1721-70B91F7D9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953556-7C31-1B85-9A9D-B887CC24D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358BFA-8127-6D0D-5740-19C34C46A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5765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60469-9EA0-78E6-E959-69987B775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58D25-E4B5-036C-42CF-FEA08F0529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6ECEFA-6BFF-0BA6-4A74-853E2448D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FCDC07-A434-3A62-7A60-0C88C165A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C0B300-4DF0-C660-553D-FF9B158E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621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909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E6792F-33D3-AC72-1A6E-774BC02F4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CCE636-C5A9-A258-DED4-AE01AF692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7B8A31-60C7-2516-4BC8-AFC8C8B0F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53CF-3314-2801-2077-09AA52F58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5CCFA-6665-2602-E720-EB8B3AE6E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3285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9018B-56A0-808B-F1D4-89EBA3639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70507-44BF-06F4-9A5D-B75CE3BDA7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FF4640-2CED-97BB-7E60-E332C731AE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EF4D66-ABD1-84C9-75AB-4EA5DFA49B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6A484D-2725-C956-B020-CA8BD24F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01402F-61CD-6D49-8FBD-305545169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9128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4BCC3-D8CC-4039-A5B7-0CB953786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2D2367-0BF4-EF91-989D-825C7B6131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FCA0C0-B22B-C450-7FAB-E2804C6532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C03B01-6BDB-B5E4-8A62-D4828F612C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B52F32-88DB-7A20-26AD-D047594802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50D94E9-AA5B-C11C-05DE-95EB9D9B2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5F5AB9-D7E7-E468-A43F-F8DFC16125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4AEED7-95DD-D900-3AAB-5C781517F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86288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B6A1A-17E7-6132-6360-6FB760883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B3F0B6-1AFE-8451-C63B-89F364ABF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C625EC-E6B2-A223-6E32-F8DB56AD8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2BBB36-F108-9815-B3DA-C43A2EBA0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8090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9C3FE4-558E-2AEA-6854-29DB64F13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0787CE-FE57-0AE7-8FDE-00B3A2BC2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DAA067-7FCC-84FF-B62D-0AFAE7215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0654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ADDAB-FE1D-92E8-22A0-5BE624046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3DE417-4DE7-1D48-0469-66A3967C4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F92EE1-491A-09BE-1AE8-6C81EE2DD3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00CB7B-5507-1938-091C-ABD961E7D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00ADA0-CC7E-2EF7-2637-4CF334581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064460-891D-76C2-D831-331102D16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07244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CBA77-5D61-0722-C2D1-BDC5DB951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2AC56ED-BE08-B156-BDF1-E7159EB57E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99124A-F693-E907-7B90-4E69DB09CE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CB63D3-763F-0459-8032-34B79FFEF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93441D-916E-022A-88A9-7B2AF843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E5AFEC-9081-5EAC-9A46-260FED5DE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1465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9E3D8-3B22-EF09-D709-6AC3631C7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59569F-417E-651C-FF42-DC93EC861F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82123-C40D-4218-8232-757764707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6D5EFB-758A-7887-EA9E-9FA5BFACA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DD8073-55E7-46BA-86E7-71430CD08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1311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2B882E5-72A6-A32F-EB57-2D703689DC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3D36C2-8E12-307D-BD98-AB0D9C51E5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241050-0949-8A98-5DF2-5DFA9B036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70EE97-86BA-95B7-310C-0B2AE4DE3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84E7D4-C9DB-D1E8-29D0-3A7DC8501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23491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805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1007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0013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2776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94246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665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1948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9122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71445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05810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564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42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321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7709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B472D-4682-44FC-A378-E921AD2F0E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76253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02779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90691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7522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75393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21357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03370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640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79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image" Target="../media/image4.tiff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95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13/202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8861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115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21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94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5C5CF-0152-4F67-A9D7-3926E862D6E6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950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652E4-1E79-2A61-5D2D-16037C347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36A5BE-6E4F-4EFE-4224-118B6E6252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32A1FD-DA0D-7D14-C254-E6A65C048A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F697F-EA5D-4D83-BF3E-3323C8DFE09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449516-5A86-5F95-4421-B515A83281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59B9C5-E76D-29CD-F304-A63E6135E4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1C9260-C8B3-450E-93FF-21B15F5FA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907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/>
              <a:pPr>
                <a:defRPr/>
              </a:pPr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352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5FE111-A825-4EE6-9F36-E5660A1EAD49}" type="datetimeFigureOut">
              <a:rPr lang="en-US" smtClean="0"/>
              <a:t>3/1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7AECB-6C3C-4478-BE73-2694A4915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034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doi.org/10.1007/s00382-017-3739-1" TargetMode="Externa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9/2008JD010239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9/2008JD010239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5A76B0D-B35B-3E8C-AF46-9BB762F157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8000" contrast="-3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0927"/>
            <a:ext cx="9144000" cy="683614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4C0913-BEBF-40E6-B5A4-403D26B848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r>
              <a:rPr lang="en-US" dirty="0"/>
              <a:t> </a:t>
            </a:r>
            <a:r>
              <a:rPr lang="en-US" b="1" dirty="0">
                <a:solidFill>
                  <a:srgbClr val="FFFF00"/>
                </a:solidFill>
              </a:rPr>
              <a:t>Volcanoes and Tropical Cyclones </a:t>
            </a:r>
            <a:endParaRPr lang="en-US" dirty="0">
              <a:solidFill>
                <a:srgbClr val="FFFF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E475CB-7086-4FAD-8314-D05CEA8CAA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079875"/>
            <a:ext cx="6858000" cy="16557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Kerry Emanuel</a:t>
            </a:r>
          </a:p>
          <a:p>
            <a:r>
              <a:rPr lang="en-US" dirty="0">
                <a:solidFill>
                  <a:srgbClr val="FFFF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orenz Center</a:t>
            </a:r>
          </a:p>
        </p:txBody>
      </p:sp>
    </p:spTree>
    <p:extLst>
      <p:ext uri="{BB962C8B-B14F-4D97-AF65-F5344CB8AC3E}">
        <p14:creationId xmlns:p14="http://schemas.microsoft.com/office/powerpoint/2010/main" val="17872931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0ACD193-68D8-BF57-68BD-9E9D22D234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19" y="1941573"/>
            <a:ext cx="8162561" cy="29748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5638D5-0D5C-87C5-25DA-51FC6E49E0D3}"/>
              </a:ext>
            </a:extLst>
          </p:cNvPr>
          <p:cNvSpPr txBox="1"/>
          <p:nvPr/>
        </p:nvSpPr>
        <p:spPr>
          <a:xfrm>
            <a:off x="635793" y="761703"/>
            <a:ext cx="7965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nnual Maximum Potential Intensity (meters per second)</a:t>
            </a:r>
          </a:p>
        </p:txBody>
      </p:sp>
    </p:spTree>
    <p:extLst>
      <p:ext uri="{BB962C8B-B14F-4D97-AF65-F5344CB8AC3E}">
        <p14:creationId xmlns:p14="http://schemas.microsoft.com/office/powerpoint/2010/main" val="1656207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Genesis Potential Index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7875"/>
              </p:ext>
            </p:extLst>
          </p:nvPr>
        </p:nvGraphicFramePr>
        <p:xfrm>
          <a:off x="1343984" y="1310230"/>
          <a:ext cx="6214424" cy="167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495000" progId="Equation.DSMT4">
                  <p:embed/>
                </p:oleObj>
              </mc:Choice>
              <mc:Fallback>
                <p:oleObj name="Equation" r:id="rId3" imgW="1841400" imgH="495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984" y="1310230"/>
                        <a:ext cx="6214424" cy="1671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3657600"/>
            <a:ext cx="8229600" cy="2895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850 hPa absolute vorticity (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Euclid Symbol" pitchFamily="18" charset="2"/>
                <a:ea typeface="+mn-ea"/>
                <a:cs typeface="Arial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850 – 250 hPa shear  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Potential intensity 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P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on-dimensional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ubsatura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of the middle troposphere: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3657601" y="5912720"/>
          <a:ext cx="1904999" cy="94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51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5912720"/>
                        <a:ext cx="1904999" cy="945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0EDF915-14F0-EF5E-3AE0-F02A1FEAF153}"/>
              </a:ext>
            </a:extLst>
          </p:cNvPr>
          <p:cNvSpPr txBox="1"/>
          <p:nvPr/>
        </p:nvSpPr>
        <p:spPr>
          <a:xfrm>
            <a:off x="2571366" y="3099141"/>
            <a:ext cx="43817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GPI has correct dimens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CA5CF-75A1-6940-AF73-27B0AB3D4B4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2" t="27886" r="7812" b="29317"/>
          <a:stretch/>
        </p:blipFill>
        <p:spPr>
          <a:xfrm>
            <a:off x="-1" y="1874520"/>
            <a:ext cx="9144001" cy="35845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312EC9E-8497-6D08-2675-4A10F815F5A0}"/>
              </a:ext>
            </a:extLst>
          </p:cNvPr>
          <p:cNvSpPr txBox="1"/>
          <p:nvPr/>
        </p:nvSpPr>
        <p:spPr>
          <a:xfrm>
            <a:off x="723569" y="389614"/>
            <a:ext cx="7728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PI from ERA-Interim Data, 1979-2016, with Observed Genesis Points</a:t>
            </a:r>
          </a:p>
        </p:txBody>
      </p:sp>
    </p:spTree>
    <p:extLst>
      <p:ext uri="{BB962C8B-B14F-4D97-AF65-F5344CB8AC3E}">
        <p14:creationId xmlns:p14="http://schemas.microsoft.com/office/powerpoint/2010/main" val="12942582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69" y="983617"/>
            <a:ext cx="3193805" cy="23979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2184" y="983617"/>
            <a:ext cx="3193805" cy="23979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0195" y="983617"/>
            <a:ext cx="3193805" cy="23979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5883" y="3476445"/>
            <a:ext cx="3193805" cy="23979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8683" y="3476445"/>
            <a:ext cx="3193805" cy="23979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4680" y="3793924"/>
            <a:ext cx="1341089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sis Potential Index from ERA5 reanalysis, 1979-2018 vs. Observed TCs, 1980-201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755730-12BB-F428-F9A9-48EBBD1F8542}"/>
              </a:ext>
            </a:extLst>
          </p:cNvPr>
          <p:cNvSpPr txBox="1"/>
          <p:nvPr/>
        </p:nvSpPr>
        <p:spPr>
          <a:xfrm>
            <a:off x="474680" y="166977"/>
            <a:ext cx="8033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asonal Cycle</a:t>
            </a:r>
          </a:p>
        </p:txBody>
      </p:sp>
    </p:spTree>
    <p:extLst>
      <p:ext uri="{BB962C8B-B14F-4D97-AF65-F5344CB8AC3E}">
        <p14:creationId xmlns:p14="http://schemas.microsoft.com/office/powerpoint/2010/main" val="29722278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-based Tropical Cyclone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liable, global records of coarse-scale climate are robust and 	widely available</a:t>
            </a:r>
          </a:p>
          <a:p>
            <a:r>
              <a:rPr lang="en-US" dirty="0"/>
              <a:t> Cull from these datasets the key statistics known to control 	tropical cyclone generation, movement, and intensity 	evolution</a:t>
            </a:r>
          </a:p>
          <a:p>
            <a:r>
              <a:rPr lang="en-US" dirty="0"/>
              <a:t> Bootstrap these key statistics to create unlimited synthetic time 	series of the hurricane-relevant environmental variables</a:t>
            </a:r>
          </a:p>
          <a:p>
            <a:r>
              <a:rPr lang="en-US" dirty="0"/>
              <a:t>  Use these to drive specialized, very high resolution physical 	hurricane models (CHIPS)</a:t>
            </a:r>
          </a:p>
          <a:p>
            <a:r>
              <a:rPr lang="en-US" dirty="0"/>
              <a:t>  Extensively validate the results against historical hurricane 	data</a:t>
            </a:r>
          </a:p>
          <a:p>
            <a:r>
              <a:rPr lang="en-US" dirty="0"/>
              <a:t>  Exact same method can be applied to output of climate 	models</a:t>
            </a:r>
          </a:p>
        </p:txBody>
      </p:sp>
    </p:spTree>
    <p:extLst>
      <p:ext uri="{BB962C8B-B14F-4D97-AF65-F5344CB8AC3E}">
        <p14:creationId xmlns:p14="http://schemas.microsoft.com/office/powerpoint/2010/main" val="110093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T Synthetic Hurricane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0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bed high-resolution, fast coupled 	ocean-atmosphere hurricane model 	in global climate model or climate 	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	Model (CHIPS) has been used for 20 	years to forecast real hurricanes in 	near-real time</a:t>
            </a:r>
          </a:p>
        </p:txBody>
      </p:sp>
    </p:spTree>
    <p:extLst>
      <p:ext uri="{BB962C8B-B14F-4D97-AF65-F5344CB8AC3E}">
        <p14:creationId xmlns:p14="http://schemas.microsoft.com/office/powerpoint/2010/main" val="184786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C Generat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	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	scale atmospheric flow in which they are embedded, 	plus a correction for the earth’s rotation and sphericity 	(beta-drift)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coupled intensity model for each 	cyclone, and note how many achieve at least tropical 	storm strength</a:t>
            </a:r>
            <a:endParaRPr lang="en-US" sz="2400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	determine storm statistics. Can easily generate 	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tails:  Emanuel et al.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ull. Amer. Meteor. S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2008</a:t>
            </a:r>
          </a:p>
        </p:txBody>
      </p:sp>
    </p:spTree>
    <p:extLst>
      <p:ext uri="{BB962C8B-B14F-4D97-AF65-F5344CB8AC3E}">
        <p14:creationId xmlns:p14="http://schemas.microsoft.com/office/powerpoint/2010/main" val="231770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A948EC7-A25C-A9B7-C51C-F076A28EC4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0" t="18335" r="8418" b="24012"/>
          <a:stretch/>
        </p:blipFill>
        <p:spPr>
          <a:xfrm>
            <a:off x="179820" y="1539349"/>
            <a:ext cx="8772601" cy="3993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5E6287-FF95-AD90-C0E1-F2B1B2DDB395}"/>
              </a:ext>
            </a:extLst>
          </p:cNvPr>
          <p:cNvSpPr txBox="1"/>
          <p:nvPr/>
        </p:nvSpPr>
        <p:spPr>
          <a:xfrm>
            <a:off x="179820" y="730205"/>
            <a:ext cx="877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igin points of successful seeds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; observed genesis locations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lu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691230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5908" y="422031"/>
            <a:ext cx="7338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p 100 out of 2000 TCs Affecting Kyoto, 1981-20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070" t="7998" r="5393" b="11697"/>
          <a:stretch/>
        </p:blipFill>
        <p:spPr>
          <a:xfrm>
            <a:off x="698016" y="1193605"/>
            <a:ext cx="8029532" cy="545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683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ame, but with top 20 historical track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7584" t="10869" r="7024" b="12132"/>
          <a:stretch/>
        </p:blipFill>
        <p:spPr>
          <a:xfrm>
            <a:off x="835710" y="1375090"/>
            <a:ext cx="7691599" cy="519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461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57522-9FF0-4D80-D1D0-48ED81038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Do Large Volcanic Eruptions Affect Tropical Cyclone Activit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B317BA-9115-64C1-0390-A10E02D3E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Why should we care?</a:t>
            </a:r>
          </a:p>
          <a:p>
            <a:pPr lvl="1">
              <a:spcAft>
                <a:spcPts val="2400"/>
              </a:spcAft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Interesting scientific challenge</a:t>
            </a:r>
          </a:p>
          <a:p>
            <a:pPr lvl="1">
              <a:spcAft>
                <a:spcPts val="2400"/>
              </a:spcAft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May illuminate how large-scale processes control 	TC activity</a:t>
            </a:r>
          </a:p>
          <a:p>
            <a:pPr lvl="1">
              <a:spcAft>
                <a:spcPts val="2400"/>
              </a:spcAft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Potential utility to, e.g., re-insurance firms</a:t>
            </a:r>
          </a:p>
        </p:txBody>
      </p:sp>
    </p:spTree>
    <p:extLst>
      <p:ext uri="{BB962C8B-B14F-4D97-AF65-F5344CB8AC3E}">
        <p14:creationId xmlns:p14="http://schemas.microsoft.com/office/powerpoint/2010/main" val="165325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38" y="1010866"/>
            <a:ext cx="7840308" cy="5452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47" y="6100653"/>
            <a:ext cx="11221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54020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mulative Distribution of Storm Lifetime Peak Wind Speed, with Sample of 1755</a:t>
            </a:r>
            <a:r>
              <a:rPr lang="en-US" sz="26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racks</a:t>
            </a:r>
          </a:p>
        </p:txBody>
      </p:sp>
      <p:pic>
        <p:nvPicPr>
          <p:cNvPr id="43011" name="Picture 3" descr="C:\Users\Kerry Emaanuel\Riskproject\atlanticrand4hist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7571871" cy="5676651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995951" y="6216650"/>
            <a:ext cx="2919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90% confidence boun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2514" y="2888343"/>
            <a:ext cx="22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 bar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 bar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Predicted</a:t>
            </a:r>
          </a:p>
        </p:txBody>
      </p:sp>
    </p:spTree>
    <p:extLst>
      <p:ext uri="{BB962C8B-B14F-4D97-AF65-F5344CB8AC3E}">
        <p14:creationId xmlns:p14="http://schemas.microsoft.com/office/powerpoint/2010/main" val="15959006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95D72D9-FD4A-6B84-E85F-1C22D9383C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17" y="651350"/>
            <a:ext cx="7437445" cy="42392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F37ACA-26C1-792A-55E9-9B6800D5D835}"/>
              </a:ext>
            </a:extLst>
          </p:cNvPr>
          <p:cNvSpPr txBox="1"/>
          <p:nvPr/>
        </p:nvSpPr>
        <p:spPr>
          <a:xfrm>
            <a:off x="1532357" y="5101563"/>
            <a:ext cx="607928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erage annual number of tropical cyclones over the period 1980-2020 in observations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BTrAC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; Knapp et al. 2010; black bars) and from random seeding of ERA-5 (gray bars)</a:t>
            </a:r>
          </a:p>
        </p:txBody>
      </p:sp>
    </p:spTree>
    <p:extLst>
      <p:ext uri="{BB962C8B-B14F-4D97-AF65-F5344CB8AC3E}">
        <p14:creationId xmlns:p14="http://schemas.microsoft.com/office/powerpoint/2010/main" val="389075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7F37ACA-26C1-792A-55E9-9B6800D5D835}"/>
              </a:ext>
            </a:extLst>
          </p:cNvPr>
          <p:cNvSpPr txBox="1"/>
          <p:nvPr/>
        </p:nvSpPr>
        <p:spPr>
          <a:xfrm>
            <a:off x="1242927" y="5298679"/>
            <a:ext cx="686150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rPr>
              <a:t>Average annual number of tropical cyclones over the period 1979-2023 in observations (IBTrACS; Knapp et al. 2010; blue bars) and from random seeding of ERA-5 (red bars), but with enhanced seeding frequency in the far eastern North Atlantic and far eastern North Pacifi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232108-BD92-00C7-E358-10327621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361" y="833128"/>
            <a:ext cx="7718358" cy="45634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274FF23-D5F6-95F5-62AB-26290E26A17E}"/>
              </a:ext>
            </a:extLst>
          </p:cNvPr>
          <p:cNvSpPr txBox="1"/>
          <p:nvPr/>
        </p:nvSpPr>
        <p:spPr>
          <a:xfrm>
            <a:off x="1242927" y="120460"/>
            <a:ext cx="6417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With enhanced seeding of far eastern North Atlantic and near Mexican coast in the eastern Pacific</a:t>
            </a:r>
          </a:p>
        </p:txBody>
      </p:sp>
    </p:spTree>
    <p:extLst>
      <p:ext uri="{BB962C8B-B14F-4D97-AF65-F5344CB8AC3E}">
        <p14:creationId xmlns:p14="http://schemas.microsoft.com/office/powerpoint/2010/main" val="1459859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ptures effects of regional climate phenomena (e.g. ENSO, AM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06799" y="2148115"/>
            <a:ext cx="22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 bar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 bar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Predicted</a:t>
            </a:r>
          </a:p>
        </p:txBody>
      </p:sp>
    </p:spTree>
    <p:extLst>
      <p:ext uri="{BB962C8B-B14F-4D97-AF65-F5344CB8AC3E}">
        <p14:creationId xmlns:p14="http://schemas.microsoft.com/office/powerpoint/2010/main" val="36274787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29A789-2637-CE4A-8577-DD8C28BFF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56" y="819547"/>
            <a:ext cx="9144000" cy="559123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B21897-4064-C310-A484-7A4300743312}"/>
              </a:ext>
            </a:extLst>
          </p:cNvPr>
          <p:cNvSpPr txBox="1"/>
          <p:nvPr/>
        </p:nvSpPr>
        <p:spPr>
          <a:xfrm>
            <a:off x="1177222" y="366856"/>
            <a:ext cx="7473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Cs Downscaled from CESM-LME, 850-2020, western North Pacific</a:t>
            </a:r>
          </a:p>
        </p:txBody>
      </p:sp>
    </p:spTree>
    <p:extLst>
      <p:ext uri="{BB962C8B-B14F-4D97-AF65-F5344CB8AC3E}">
        <p14:creationId xmlns:p14="http://schemas.microsoft.com/office/powerpoint/2010/main" val="2556156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5B04F46-4983-486E-B1B0-AE5414BA1C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775" y="1375705"/>
            <a:ext cx="8010582" cy="489819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9908E2F-83EA-C457-5E02-FAA04553FEE2}"/>
              </a:ext>
            </a:extLst>
          </p:cNvPr>
          <p:cNvSpPr txBox="1"/>
          <p:nvPr/>
        </p:nvSpPr>
        <p:spPr>
          <a:xfrm>
            <a:off x="1193648" y="492791"/>
            <a:ext cx="7473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Cs Downscaled from CESM-LME, 850-2020, western North Pacific</a:t>
            </a:r>
          </a:p>
        </p:txBody>
      </p:sp>
    </p:spTree>
    <p:extLst>
      <p:ext uri="{BB962C8B-B14F-4D97-AF65-F5344CB8AC3E}">
        <p14:creationId xmlns:p14="http://schemas.microsoft.com/office/powerpoint/2010/main" val="1739523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5675D0-9163-C33D-9447-F4791ABF5330}"/>
              </a:ext>
            </a:extLst>
          </p:cNvPr>
          <p:cNvSpPr txBox="1"/>
          <p:nvPr/>
        </p:nvSpPr>
        <p:spPr>
          <a:xfrm>
            <a:off x="646103" y="1325059"/>
            <a:ext cx="8087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Compositing Results</a:t>
            </a:r>
          </a:p>
        </p:txBody>
      </p:sp>
    </p:spTree>
    <p:extLst>
      <p:ext uri="{BB962C8B-B14F-4D97-AF65-F5344CB8AC3E}">
        <p14:creationId xmlns:p14="http://schemas.microsoft.com/office/powerpoint/2010/main" val="29435703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E8C7851-3C44-BEA5-24FE-84DADB9CE66A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Yan, Q., Z. Zhang, and H. Wang, 2018: Divergent responses of tropical cyclone genesis factors to strong volcanic eruptions at different latitudes. </a:t>
            </a:r>
            <a:r>
              <a:rPr lang="en-US" sz="1600" i="1" dirty="0"/>
              <a:t>Climate Dynamics</a:t>
            </a:r>
            <a:r>
              <a:rPr lang="en-US" sz="1600" dirty="0"/>
              <a:t>, </a:t>
            </a:r>
            <a:r>
              <a:rPr lang="en-US" sz="1600" b="1" dirty="0"/>
              <a:t>50</a:t>
            </a:r>
            <a:r>
              <a:rPr lang="en-US" sz="1600" dirty="0"/>
              <a:t>, 2121–2136, </a:t>
            </a:r>
            <a:r>
              <a:rPr lang="en-US" sz="1600" dirty="0">
                <a:hlinkClick r:id="rId2"/>
              </a:rPr>
              <a:t>https://doi.org/10.1007/s00382-017-3739-1</a:t>
            </a:r>
            <a:r>
              <a:rPr lang="en-US" sz="1600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2587A8-B56B-FC2A-42B8-945B1F32B269}"/>
              </a:ext>
            </a:extLst>
          </p:cNvPr>
          <p:cNvSpPr txBox="1"/>
          <p:nvPr/>
        </p:nvSpPr>
        <p:spPr>
          <a:xfrm>
            <a:off x="279248" y="38328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First, results of Yan et al. (2018)*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23D5641-A4BD-E89C-EA5E-AA137FF0DC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148" y="1666837"/>
            <a:ext cx="7886700" cy="3135132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000" dirty="0">
                <a:latin typeface="+mn-lt"/>
              </a:rPr>
              <a:t>Used full CESM-LME ensemble</a:t>
            </a:r>
          </a:p>
          <a:p>
            <a:r>
              <a:rPr lang="en-US" sz="2000" dirty="0">
                <a:latin typeface="+mn-lt"/>
              </a:rPr>
              <a:t> Considered only eruptions &gt;= 7.5 </a:t>
            </a:r>
            <a:r>
              <a:rPr lang="en-US" sz="2000" dirty="0" err="1">
                <a:latin typeface="+mn-lt"/>
              </a:rPr>
              <a:t>Tg</a:t>
            </a:r>
            <a:r>
              <a:rPr lang="en-US" sz="2000" dirty="0">
                <a:latin typeface="+mn-lt"/>
              </a:rPr>
              <a:t> and with no other eruptions 	occurring within 6 years before or after eruption in question; 	only 17 eruptions meet these criteria</a:t>
            </a:r>
          </a:p>
          <a:p>
            <a:r>
              <a:rPr lang="en-US" sz="2000" dirty="0">
                <a:latin typeface="+mn-lt"/>
              </a:rPr>
              <a:t>  For each ensemble member and each eruption, took average 	over the 3 days after the eruption and subtracted average 	over 3 days before the eruption</a:t>
            </a:r>
          </a:p>
          <a:p>
            <a:r>
              <a:rPr lang="en-US" sz="2000" dirty="0">
                <a:latin typeface="+mn-lt"/>
              </a:rPr>
              <a:t> Then averaged the results over all ensemble members and over 	all eruptions</a:t>
            </a:r>
          </a:p>
        </p:txBody>
      </p:sp>
    </p:spTree>
    <p:extLst>
      <p:ext uri="{BB962C8B-B14F-4D97-AF65-F5344CB8AC3E}">
        <p14:creationId xmlns:p14="http://schemas.microsoft.com/office/powerpoint/2010/main" val="12938494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56E2A7-1F82-93FD-CD54-975813F953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A1BBC43-0C6F-6DDF-BE41-5968FB5B1465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ea Surface Tempera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386A0-91DD-DFF5-3294-C16859C7BC53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877D0D-E7C2-B6DF-ABC7-557F93DBD35B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A99DA9-2AE5-1F92-0C0D-97B3B54EFC1E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69CA7C-CE89-FA7F-97D0-5C8B25336FF6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C840E0-770D-A2B7-CBF2-7EDFE7821C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225" y="730618"/>
            <a:ext cx="5997440" cy="510621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EA7BA4E-9CB5-2FAD-EF72-0E55A769F6FE}"/>
              </a:ext>
            </a:extLst>
          </p:cNvPr>
          <p:cNvSpPr txBox="1"/>
          <p:nvPr/>
        </p:nvSpPr>
        <p:spPr>
          <a:xfrm>
            <a:off x="7403665" y="5451740"/>
            <a:ext cx="601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28429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FC07AF-9A89-D472-4000-4BBEBD8DA8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B4F34-73A5-9B33-89D4-3B1017AC7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Segoe UI" panose="020B0502040204020203" pitchFamily="34" charset="0"/>
                <a:cs typeface="Segoe UI" panose="020B0502040204020203" pitchFamily="34" charset="0"/>
              </a:rPr>
              <a:t>Physical Effects of Large Volcanic Eruptions Relevant to T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E58A3-045A-77D0-0B69-555995F471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Only eruptions large enough to loft significant 	masses of aerosols and gases into the 	stratosphere really matter in this problem</a:t>
            </a:r>
          </a:p>
          <a:p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Direct effects:</a:t>
            </a:r>
          </a:p>
          <a:p>
            <a:pPr lvl="1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Cooling of sea surface owing to absorption of shortwave 	radiation</a:t>
            </a:r>
          </a:p>
          <a:p>
            <a:pPr lvl="1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Heating of lower stratosphere by shortwave and 	longwave absorption</a:t>
            </a:r>
          </a:p>
          <a:p>
            <a:pPr lvl="1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Possible reduction of middle-level saturation deficit by 	cooling of tropical troposphere</a:t>
            </a:r>
          </a:p>
          <a:p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Indirect effects:</a:t>
            </a:r>
          </a:p>
          <a:p>
            <a:pPr lvl="1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Changes in tropical circulation leading to changes in 	wind shear and TC movement</a:t>
            </a:r>
          </a:p>
        </p:txBody>
      </p:sp>
    </p:spTree>
    <p:extLst>
      <p:ext uri="{BB962C8B-B14F-4D97-AF65-F5344CB8AC3E}">
        <p14:creationId xmlns:p14="http://schemas.microsoft.com/office/powerpoint/2010/main" val="220129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187167-C7F0-E63B-0D08-C42775C804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ADE73D3-24B9-F445-5022-C52AB30929C5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70 hPa Tempera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35B9D5-4415-E964-0EC8-FCCDD22DA5CA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13E6C2-EF5A-3609-8786-C6819FB47EDC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0D1637-49D0-D3AB-1DF3-294E18BD4C54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6BB6F8-DEA4-78BD-1B74-C4C64947F69A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891A17-30DB-B744-6AD2-C4D2DE007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225" y="763075"/>
            <a:ext cx="6075327" cy="501670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C3D4C06-CECB-DFC9-D992-71D70124A6AA}"/>
              </a:ext>
            </a:extLst>
          </p:cNvPr>
          <p:cNvSpPr txBox="1"/>
          <p:nvPr/>
        </p:nvSpPr>
        <p:spPr>
          <a:xfrm>
            <a:off x="7481552" y="5413551"/>
            <a:ext cx="601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823731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F786F21-D449-DBB9-7035-99EDA359AB6F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tential Intens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8EB0A3-65E6-253E-C339-04638C544938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Yan, Q., Z. Zhang, and H. Wang, 2018: Divergent responses of tropical cyclone genesis factors to strong volcanic eruptions at different latitudes. </a:t>
            </a:r>
            <a:r>
              <a:rPr lang="en-US" sz="1600" i="1" dirty="0"/>
              <a:t>Climate Dynamics</a:t>
            </a:r>
            <a:r>
              <a:rPr lang="en-US" sz="1600" dirty="0"/>
              <a:t>, </a:t>
            </a:r>
            <a:r>
              <a:rPr lang="en-US" sz="1600" b="1" dirty="0"/>
              <a:t>50</a:t>
            </a:r>
            <a:r>
              <a:rPr lang="en-US" sz="1600" dirty="0"/>
              <a:t>, 2121–2136, </a:t>
            </a:r>
            <a:r>
              <a:rPr lang="en-US" sz="1600" dirty="0">
                <a:hlinkClick r:id="rId2"/>
              </a:rPr>
              <a:t>https://doi.org/10.1007/s00382-017-3739-1</a:t>
            </a:r>
            <a:r>
              <a:rPr lang="en-US" sz="1600" dirty="0"/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0F6ABA-B034-E98F-71F8-D503D638F2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225" y="720616"/>
            <a:ext cx="6073238" cy="50614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59ADF2-8AF7-B167-071B-304589B28C5B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F97DD-0F0A-1575-EFAC-C1FAAFC62C2E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4A8DAD-DB4D-7F7C-0DCD-206C9236852C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. Hemisphere tropical erup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3D7F21-8268-87C6-7237-1A020BBCFC33}"/>
              </a:ext>
            </a:extLst>
          </p:cNvPr>
          <p:cNvSpPr txBox="1"/>
          <p:nvPr/>
        </p:nvSpPr>
        <p:spPr>
          <a:xfrm>
            <a:off x="7682055" y="3969441"/>
            <a:ext cx="11822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nhanced PI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FF48626-F7FA-BEA5-8589-BE97FE6410D9}"/>
              </a:ext>
            </a:extLst>
          </p:cNvPr>
          <p:cNvCxnSpPr/>
          <p:nvPr/>
        </p:nvCxnSpPr>
        <p:spPr>
          <a:xfrm flipH="1">
            <a:off x="7096182" y="4277218"/>
            <a:ext cx="843219" cy="702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09286CC-C0F6-AAAA-AE87-70E42A4ABEC9}"/>
              </a:ext>
            </a:extLst>
          </p:cNvPr>
          <p:cNvSpPr txBox="1"/>
          <p:nvPr/>
        </p:nvSpPr>
        <p:spPr>
          <a:xfrm>
            <a:off x="7517791" y="5407413"/>
            <a:ext cx="843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 s</a:t>
            </a:r>
            <a:r>
              <a:rPr lang="en-US" sz="1400" baseline="300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77382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A25F36-380A-ECC7-57FC-A3AE70ADB1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5F7564B-87E2-F3E7-BC05-C7373099FD71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Outflow Tempera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ABB15A-E47D-9B18-A030-B29A7AF6C7C5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FC9AB2-7B03-0899-ACBF-76055B1F7C1A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1E4102-EEFE-E88E-FF0D-ABD35BD76AEB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561FC0-2BD3-FF4F-E637-9DB337B5032B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458E84-5C49-49F4-1E74-F2F2EA001E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026" y="724156"/>
            <a:ext cx="6023829" cy="51022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97E72E-5C44-A871-E597-DB03546813EF}"/>
              </a:ext>
            </a:extLst>
          </p:cNvPr>
          <p:cNvSpPr txBox="1"/>
          <p:nvPr/>
        </p:nvSpPr>
        <p:spPr>
          <a:xfrm>
            <a:off x="7617656" y="3958491"/>
            <a:ext cx="1018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ol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7D1DE3A-B1C3-4678-2BD3-271BE378AE10}"/>
              </a:ext>
            </a:extLst>
          </p:cNvPr>
          <p:cNvCxnSpPr/>
          <p:nvPr/>
        </p:nvCxnSpPr>
        <p:spPr>
          <a:xfrm flipH="1">
            <a:off x="7204736" y="4266268"/>
            <a:ext cx="60141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8BF63B5-A4C6-8552-83CF-B16E3E9DF545}"/>
              </a:ext>
            </a:extLst>
          </p:cNvPr>
          <p:cNvSpPr txBox="1"/>
          <p:nvPr/>
        </p:nvSpPr>
        <p:spPr>
          <a:xfrm>
            <a:off x="7556943" y="5438098"/>
            <a:ext cx="601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42779816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EC036F-9D0B-2242-FE50-96CFAB64D3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345255E-1809-C9B6-137C-17B635B9526F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Genesis Potential Ind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65A6C2-CD0A-C5D6-2573-348A65BAAB14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FD5DE0-80DC-F4B9-EACF-A94CC1A85CB7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5975D-A443-DD74-D810-0044660C0A27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DE3278-39AF-1775-C9A4-184C41E26871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8DC789-7E25-DB27-0CC1-5406255E2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225" y="718019"/>
            <a:ext cx="5966220" cy="511881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1ADE294-BD8E-517D-4E67-E014268C4113}"/>
              </a:ext>
            </a:extLst>
          </p:cNvPr>
          <p:cNvSpPr txBox="1"/>
          <p:nvPr/>
        </p:nvSpPr>
        <p:spPr>
          <a:xfrm>
            <a:off x="7763252" y="3932619"/>
            <a:ext cx="1182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Enhanced GPI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6F102AC-82AA-0A9B-9C43-7F3DC418ACF4}"/>
              </a:ext>
            </a:extLst>
          </p:cNvPr>
          <p:cNvCxnSpPr>
            <a:cxnSpLocks/>
          </p:cNvCxnSpPr>
          <p:nvPr/>
        </p:nvCxnSpPr>
        <p:spPr>
          <a:xfrm flipH="1">
            <a:off x="6818110" y="4277218"/>
            <a:ext cx="1121291" cy="92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40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B30A2A-19D7-5053-43D6-35C5DAE4A7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E6CE231-3BF9-1C5A-206F-8D1F4CE3209F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Vertical Wind Shea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436443-B5D6-3F3C-091B-0563447A1AD1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CA0E9D-21C8-613E-CBFB-959DD385B116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E87992-07B0-1BE3-1148-03ABD298AC15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DD9127-DE10-6283-D266-5B830D67DB35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2FB43B-BB1E-FE34-71FA-820ACA93CBFE}"/>
              </a:ext>
            </a:extLst>
          </p:cNvPr>
          <p:cNvSpPr txBox="1"/>
          <p:nvPr/>
        </p:nvSpPr>
        <p:spPr>
          <a:xfrm>
            <a:off x="7763252" y="3932619"/>
            <a:ext cx="1182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Reduced shea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BD42C5-FD3D-BD64-DEFB-9F76A8E78978}"/>
              </a:ext>
            </a:extLst>
          </p:cNvPr>
          <p:cNvSpPr txBox="1"/>
          <p:nvPr/>
        </p:nvSpPr>
        <p:spPr>
          <a:xfrm>
            <a:off x="7517791" y="5407413"/>
            <a:ext cx="843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m s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-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4946A6-F2AC-C674-35B8-28C2B1B00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6938" y="774945"/>
            <a:ext cx="6104190" cy="4955557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0E464C-D87D-B06F-CAB3-1D836BB64E22}"/>
              </a:ext>
            </a:extLst>
          </p:cNvPr>
          <p:cNvCxnSpPr>
            <a:cxnSpLocks/>
          </p:cNvCxnSpPr>
          <p:nvPr/>
        </p:nvCxnSpPr>
        <p:spPr>
          <a:xfrm flipH="1">
            <a:off x="6818110" y="4277218"/>
            <a:ext cx="1121291" cy="92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367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A90FB9-530E-7A48-3120-36CA9718AD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F29C76-C772-6B47-813C-25D217B40C1E}"/>
              </a:ext>
            </a:extLst>
          </p:cNvPr>
          <p:cNvSpPr txBox="1"/>
          <p:nvPr/>
        </p:nvSpPr>
        <p:spPr>
          <a:xfrm>
            <a:off x="772038" y="191641"/>
            <a:ext cx="7725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Moist entropy deficit (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χ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BF02EA-777B-F704-38AC-6C41A38167E3}"/>
              </a:ext>
            </a:extLst>
          </p:cNvPr>
          <p:cNvSpPr txBox="1"/>
          <p:nvPr/>
        </p:nvSpPr>
        <p:spPr>
          <a:xfrm>
            <a:off x="197117" y="5836829"/>
            <a:ext cx="8875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Yan, Q., Z. Zhang, and H. Wang, 2018: Divergent responses of tropical cyclone genesis factors to strong volcanic eruptions at different latitudes.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Climate Dynamic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5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, 2121–2136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  <a:hlinkClick r:id="rId2"/>
              </a:rPr>
              <a:t>https://doi.org/10.1007/s00382-017-3739-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62F71A-F9E5-7664-34D8-40EA596AC19E}"/>
              </a:ext>
            </a:extLst>
          </p:cNvPr>
          <p:cNvSpPr txBox="1"/>
          <p:nvPr/>
        </p:nvSpPr>
        <p:spPr>
          <a:xfrm>
            <a:off x="153313" y="1308632"/>
            <a:ext cx="125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All tropical erup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6617DF-065E-C4B4-B935-FB53A0C8EF99}"/>
              </a:ext>
            </a:extLst>
          </p:cNvPr>
          <p:cNvSpPr txBox="1"/>
          <p:nvPr/>
        </p:nvSpPr>
        <p:spPr>
          <a:xfrm>
            <a:off x="92601" y="2695707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. Hemisphere tropical erup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4C6F59-FCCD-2D3A-4EC2-2108EC4D6FEE}"/>
              </a:ext>
            </a:extLst>
          </p:cNvPr>
          <p:cNvSpPr txBox="1"/>
          <p:nvPr/>
        </p:nvSpPr>
        <p:spPr>
          <a:xfrm>
            <a:off x="92601" y="4266268"/>
            <a:ext cx="1374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. Hemisphere tropical erup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0BE588-49FD-6D46-CD88-8494E960AB97}"/>
              </a:ext>
            </a:extLst>
          </p:cNvPr>
          <p:cNvSpPr txBox="1"/>
          <p:nvPr/>
        </p:nvSpPr>
        <p:spPr>
          <a:xfrm>
            <a:off x="7763252" y="3932619"/>
            <a:ext cx="11822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Reduced entropy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 defici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E31D8E-C160-5921-D346-CD6A596CDCC6}"/>
              </a:ext>
            </a:extLst>
          </p:cNvPr>
          <p:cNvSpPr txBox="1"/>
          <p:nvPr/>
        </p:nvSpPr>
        <p:spPr>
          <a:xfrm>
            <a:off x="7450285" y="5381139"/>
            <a:ext cx="843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prstClr val="black"/>
                </a:solidFill>
                <a:latin typeface="Segoe UI"/>
              </a:rPr>
              <a:t>10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-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080C9D-FCB7-7DE0-A4E1-2A8CE65431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225" y="729586"/>
            <a:ext cx="5915112" cy="5046424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B67934B-49AF-019C-94EF-3DFA8933DE98}"/>
              </a:ext>
            </a:extLst>
          </p:cNvPr>
          <p:cNvCxnSpPr>
            <a:cxnSpLocks/>
          </p:cNvCxnSpPr>
          <p:nvPr/>
        </p:nvCxnSpPr>
        <p:spPr>
          <a:xfrm flipH="1">
            <a:off x="6818110" y="4277218"/>
            <a:ext cx="1121291" cy="92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123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F8A28C-CE91-DD0F-8831-3F59BA8AD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7CB4B40-526F-C64A-5D98-08115AEFFEE8}"/>
              </a:ext>
            </a:extLst>
          </p:cNvPr>
          <p:cNvSpPr txBox="1"/>
          <p:nvPr/>
        </p:nvSpPr>
        <p:spPr>
          <a:xfrm>
            <a:off x="572459" y="648562"/>
            <a:ext cx="8087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ew Compositing Resul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1B0F44-64FF-0ADC-6A82-35BA1A72F36F}"/>
              </a:ext>
            </a:extLst>
          </p:cNvPr>
          <p:cNvSpPr txBox="1"/>
          <p:nvPr/>
        </p:nvSpPr>
        <p:spPr>
          <a:xfrm>
            <a:off x="1231976" y="2897262"/>
            <a:ext cx="668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umber of Eruptions &gt;= 15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 over 1150 years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B095DC-CDF8-8CB4-EA29-C6826D6B7482}"/>
              </a:ext>
            </a:extLst>
          </p:cNvPr>
          <p:cNvSpPr txBox="1"/>
          <p:nvPr/>
        </p:nvSpPr>
        <p:spPr>
          <a:xfrm>
            <a:off x="2118999" y="3684977"/>
            <a:ext cx="53221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otal tropics:				6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orthern hemisphere:		33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outhern hemisphere:		2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1A6438-A035-952C-9879-02ECEE9B1247}"/>
              </a:ext>
            </a:extLst>
          </p:cNvPr>
          <p:cNvSpPr txBox="1"/>
          <p:nvPr/>
        </p:nvSpPr>
        <p:spPr>
          <a:xfrm>
            <a:off x="2113099" y="4807408"/>
            <a:ext cx="59025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Note:  There were 4 years with eruptions in both hemispheres that were each &lt; 15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 but together exceeded 15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249642-C4BF-4A3F-C82D-2EF891B927EF}"/>
              </a:ext>
            </a:extLst>
          </p:cNvPr>
          <p:cNvSpPr txBox="1"/>
          <p:nvPr/>
        </p:nvSpPr>
        <p:spPr>
          <a:xfrm>
            <a:off x="2113099" y="1580074"/>
            <a:ext cx="500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ed all eruptions not preceded by a large eruption in the previous year.</a:t>
            </a:r>
          </a:p>
          <a:p>
            <a:r>
              <a:rPr lang="en-US" dirty="0"/>
              <a:t>Assumption: Natural variability uncorrelated with large eruptions.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2F2D6B-AEDE-959E-A5E7-550A83FCBF16}"/>
              </a:ext>
            </a:extLst>
          </p:cNvPr>
          <p:cNvSpPr txBox="1"/>
          <p:nvPr/>
        </p:nvSpPr>
        <p:spPr>
          <a:xfrm>
            <a:off x="2113099" y="5908197"/>
            <a:ext cx="551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Sequences of years with smaller eruptions can also be important but are neglected here. </a:t>
            </a:r>
          </a:p>
        </p:txBody>
      </p:sp>
    </p:spTree>
    <p:extLst>
      <p:ext uri="{BB962C8B-B14F-4D97-AF65-F5344CB8AC3E}">
        <p14:creationId xmlns:p14="http://schemas.microsoft.com/office/powerpoint/2010/main" val="3852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72FB73B-DDA9-5540-1E44-86C522BC8AB0}"/>
              </a:ext>
            </a:extLst>
          </p:cNvPr>
          <p:cNvSpPr txBox="1"/>
          <p:nvPr/>
        </p:nvSpPr>
        <p:spPr>
          <a:xfrm>
            <a:off x="319120" y="2086550"/>
            <a:ext cx="83768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Large-Scale Predictors</a:t>
            </a:r>
          </a:p>
        </p:txBody>
      </p:sp>
    </p:spTree>
    <p:extLst>
      <p:ext uri="{BB962C8B-B14F-4D97-AF65-F5344CB8AC3E}">
        <p14:creationId xmlns:p14="http://schemas.microsoft.com/office/powerpoint/2010/main" val="4206030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D16BF0F-051E-DE66-291C-6F5216420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4000"/>
            <a:ext cx="4572000" cy="2925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5643DAD-6973-5457-BC3D-8D4278990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071" y="504000"/>
            <a:ext cx="4659541" cy="29810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7AF5F4B-85A6-A146-D31C-FD728C7295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85005"/>
            <a:ext cx="4659541" cy="29810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5AB66A-F447-6EBB-32E1-BC03F4BFFB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7488" y="3485004"/>
            <a:ext cx="4659541" cy="298100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895D54F-EB84-A481-76A5-C5F3D5956C3B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enesis Potential Index</a:t>
            </a:r>
          </a:p>
        </p:txBody>
      </p:sp>
    </p:spTree>
    <p:extLst>
      <p:ext uri="{BB962C8B-B14F-4D97-AF65-F5344CB8AC3E}">
        <p14:creationId xmlns:p14="http://schemas.microsoft.com/office/powerpoint/2010/main" val="5636928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60CA8B-DA6E-FAEF-7947-51D0DD1504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696" y="424328"/>
            <a:ext cx="4555043" cy="29141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1A3C31-0829-4316-D54F-3E16CB7AE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524" y="424327"/>
            <a:ext cx="4555042" cy="29141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850729-C6AB-9D0A-C468-066BD8A4F0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26" y="3366890"/>
            <a:ext cx="4676329" cy="29917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17865A-3C13-1EF6-1AA0-E99483B683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3345" y="3366890"/>
            <a:ext cx="4676329" cy="299174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052C409-1FF5-CC40-E18B-8E7EFB91448D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tential Intensity</a:t>
            </a:r>
          </a:p>
        </p:txBody>
      </p:sp>
    </p:spTree>
    <p:extLst>
      <p:ext uri="{BB962C8B-B14F-4D97-AF65-F5344CB8AC3E}">
        <p14:creationId xmlns:p14="http://schemas.microsoft.com/office/powerpoint/2010/main" val="753664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57522-9FF0-4D80-D1D0-48ED81038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B317BA-9115-64C1-0390-A10E02D3ED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667249"/>
          </a:xfrm>
        </p:spPr>
        <p:txBody>
          <a:bodyPr>
            <a:normAutofit fontScale="77500" lnSpcReduction="20000"/>
          </a:bodyPr>
          <a:lstStyle/>
          <a:p>
            <a:pPr algn="l">
              <a:spcAft>
                <a:spcPts val="1200"/>
              </a:spcAft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 Following Yan et al., </a:t>
            </a:r>
            <a:r>
              <a:rPr lang="en-US" i="1" dirty="0">
                <a:latin typeface="Segoe UI" panose="020B0502040204020203" pitchFamily="34" charset="0"/>
                <a:cs typeface="Segoe UI" panose="020B0502040204020203" pitchFamily="34" charset="0"/>
              </a:rPr>
              <a:t>Climate Dynamics</a:t>
            </a: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, 2018, use the global 	</a:t>
            </a:r>
            <a:r>
              <a:rPr lang="en-US" sz="2800" b="0" i="0" u="none" strike="noStrike" baseline="0" dirty="0">
                <a:latin typeface="NlyxfySTIX-Regular"/>
              </a:rPr>
              <a:t>Community Earth System Model-Last Millennium Ensemble 	(CESM-LME) forced by volcanic aerosols only (no variability 	of greenhouse gases, solar (including orbital) or land-use 	changes. We examine only a single ensemble member here. </a:t>
            </a:r>
          </a:p>
          <a:p>
            <a:pPr algn="l">
              <a:spcAft>
                <a:spcPts val="1200"/>
              </a:spcAft>
            </a:pPr>
            <a:r>
              <a:rPr lang="en-US" dirty="0">
                <a:latin typeface="NlyxfySTIX-Regular"/>
              </a:rPr>
              <a:t>Again following Yan et al., we calculate large-scale predictors of 	tropical cyclone activity, including potential intensity and its 	components, a genesis potential index, wind shear, and 	mid-level saturation deficit. </a:t>
            </a:r>
          </a:p>
          <a:p>
            <a:pPr algn="l">
              <a:spcAft>
                <a:spcPts val="1200"/>
              </a:spcAft>
            </a:pPr>
            <a:r>
              <a:rPr lang="en-US" sz="2800" b="0" i="0" u="none" strike="noStrike" baseline="0" dirty="0">
                <a:latin typeface="NlyxfySTIX-Regular"/>
              </a:rPr>
              <a:t>Using CESM-LME output, downscale 520,00 tropical cyclones over</a:t>
            </a:r>
            <a:r>
              <a:rPr lang="en-US" sz="2800" b="0" i="0" u="none" strike="noStrike" dirty="0">
                <a:latin typeface="NlyxfySTIX-Regular"/>
              </a:rPr>
              <a:t> 	the period 850-2000 </a:t>
            </a:r>
            <a:endParaRPr lang="en-US" sz="2800" b="0" i="0" u="none" strike="noStrike" baseline="0" dirty="0">
              <a:latin typeface="NlyxfySTIX-Regular"/>
            </a:endParaRPr>
          </a:p>
          <a:p>
            <a:pPr algn="l">
              <a:spcAft>
                <a:spcPts val="1200"/>
              </a:spcAft>
            </a:pPr>
            <a:r>
              <a:rPr lang="en-US" dirty="0">
                <a:latin typeface="NlyxfySTIX-Regular"/>
              </a:rPr>
              <a:t>Composite both large-scale predictors and downscaled TC metrics 	around the times of major eruptions, defined here as those 	that loft more than 15 </a:t>
            </a:r>
            <a:r>
              <a:rPr lang="en-US" dirty="0" err="1">
                <a:latin typeface="NlyxfySTIX-Regular"/>
              </a:rPr>
              <a:t>Tg</a:t>
            </a:r>
            <a:r>
              <a:rPr lang="en-US" dirty="0">
                <a:latin typeface="NlyxfySTIX-Regular"/>
              </a:rPr>
              <a:t> of material into the stratosphere</a:t>
            </a:r>
            <a:endParaRPr lang="en-US" sz="2800" b="0" i="0" u="none" strike="noStrike" baseline="0" dirty="0">
              <a:latin typeface="NlyxfySTIX-Regular"/>
            </a:endParaRPr>
          </a:p>
          <a:p>
            <a:pPr algn="l"/>
            <a:endParaRPr 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3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8CD359-C43E-5DC5-D75E-D224E163B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5589"/>
            <a:ext cx="4600778" cy="29434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FECDD6-F8D3-8D50-81BC-415296920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524" y="485589"/>
            <a:ext cx="4600778" cy="29434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EDDA53-A991-C9A0-E3E6-1C3BE91F4C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78593"/>
            <a:ext cx="4600778" cy="29434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1C1B7F-22AD-6267-690B-6F91238095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6524" y="3578593"/>
            <a:ext cx="4600778" cy="294341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494ED12-7EC7-228C-0C0B-E75463D8BA3B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utflow Temperature</a:t>
            </a:r>
          </a:p>
        </p:txBody>
      </p:sp>
    </p:spTree>
    <p:extLst>
      <p:ext uri="{BB962C8B-B14F-4D97-AF65-F5344CB8AC3E}">
        <p14:creationId xmlns:p14="http://schemas.microsoft.com/office/powerpoint/2010/main" val="3433468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E98E994-0F50-EE45-6B44-99782DEE7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227" y="782758"/>
            <a:ext cx="8272558" cy="52924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8169ECB-41DA-73C5-D752-93EAD935F014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50-250 hPa shear</a:t>
            </a:r>
          </a:p>
        </p:txBody>
      </p:sp>
    </p:spTree>
    <p:extLst>
      <p:ext uri="{BB962C8B-B14F-4D97-AF65-F5344CB8AC3E}">
        <p14:creationId xmlns:p14="http://schemas.microsoft.com/office/powerpoint/2010/main" val="11954765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1B4E71-3924-3BEB-D9A6-A49D01873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073" y="1086233"/>
            <a:ext cx="8032482" cy="513889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31FF223-AD06-21BA-BB46-85FB5E92665B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600 hPa Saturation Deficit</a:t>
            </a:r>
          </a:p>
        </p:txBody>
      </p:sp>
    </p:spTree>
    <p:extLst>
      <p:ext uri="{BB962C8B-B14F-4D97-AF65-F5344CB8AC3E}">
        <p14:creationId xmlns:p14="http://schemas.microsoft.com/office/powerpoint/2010/main" val="25263128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D71FF2-B629-5515-7D14-B786DD79BC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8103E99-AA1A-802C-C422-AE23E9AC414D}"/>
              </a:ext>
            </a:extLst>
          </p:cNvPr>
          <p:cNvSpPr txBox="1"/>
          <p:nvPr/>
        </p:nvSpPr>
        <p:spPr>
          <a:xfrm>
            <a:off x="319120" y="2086550"/>
            <a:ext cx="83768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Synthetic TC Metrics</a:t>
            </a:r>
          </a:p>
        </p:txBody>
      </p:sp>
    </p:spTree>
    <p:extLst>
      <p:ext uri="{BB962C8B-B14F-4D97-AF65-F5344CB8AC3E}">
        <p14:creationId xmlns:p14="http://schemas.microsoft.com/office/powerpoint/2010/main" val="25630224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AEC19B-5C02-A7D7-EF76-5DC05A32BC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2660" y="552530"/>
            <a:ext cx="4642530" cy="29701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7621B9-5636-D1AF-171B-CA91A8843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1039"/>
            <a:ext cx="4642530" cy="29701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47A7F4-F87F-7996-E4E1-139F5A5F6B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31162"/>
            <a:ext cx="4642530" cy="29701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8A5C33-4982-13AF-88D1-F90AF1CE2E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6666" y="3488941"/>
            <a:ext cx="4774518" cy="305456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9710CC5-72CA-3F73-38FD-AAB5A45C6ED5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nual Frequency</a:t>
            </a:r>
          </a:p>
        </p:txBody>
      </p:sp>
    </p:spTree>
    <p:extLst>
      <p:ext uri="{BB962C8B-B14F-4D97-AF65-F5344CB8AC3E}">
        <p14:creationId xmlns:p14="http://schemas.microsoft.com/office/powerpoint/2010/main" val="6779233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D08B787-455C-F210-5040-5978D214A3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9034"/>
            <a:ext cx="4711869" cy="30144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D70BEB-F47A-77C4-1B82-43D02D172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1447" y="829034"/>
            <a:ext cx="4711869" cy="3014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F49495-5E86-E4FF-2FAA-907B18BC15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58" y="3843517"/>
            <a:ext cx="4711869" cy="30144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06DAA2-0327-23E5-9FA8-2C6ED0F62E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7364" y="3898483"/>
            <a:ext cx="4625954" cy="29595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CC5493-9ACB-B0D9-03DA-592E7A0CAFDA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requency of Major Hurricanes</a:t>
            </a:r>
          </a:p>
        </p:txBody>
      </p:sp>
    </p:spTree>
    <p:extLst>
      <p:ext uri="{BB962C8B-B14F-4D97-AF65-F5344CB8AC3E}">
        <p14:creationId xmlns:p14="http://schemas.microsoft.com/office/powerpoint/2010/main" val="16030686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0E13CC-BC80-90A5-0B1A-6677D718D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87" y="1024924"/>
            <a:ext cx="8205052" cy="52492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C48440-C5A2-D777-93F5-0886572C4670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wer Dissipation Index</a:t>
            </a:r>
          </a:p>
        </p:txBody>
      </p:sp>
    </p:spTree>
    <p:extLst>
      <p:ext uri="{BB962C8B-B14F-4D97-AF65-F5344CB8AC3E}">
        <p14:creationId xmlns:p14="http://schemas.microsoft.com/office/powerpoint/2010/main" val="31520149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AF9E88D-2CF2-9970-3B47-C256276D9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298" y="966069"/>
            <a:ext cx="8450529" cy="54063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587E51-FCD5-0893-B5BA-F6655C97BFE8}"/>
              </a:ext>
            </a:extLst>
          </p:cNvPr>
          <p:cNvSpPr txBox="1"/>
          <p:nvPr/>
        </p:nvSpPr>
        <p:spPr>
          <a:xfrm>
            <a:off x="2431664" y="140977"/>
            <a:ext cx="4105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wer Dissipation at Landfall</a:t>
            </a:r>
          </a:p>
        </p:txBody>
      </p:sp>
    </p:spTree>
    <p:extLst>
      <p:ext uri="{BB962C8B-B14F-4D97-AF65-F5344CB8AC3E}">
        <p14:creationId xmlns:p14="http://schemas.microsoft.com/office/powerpoint/2010/main" val="132573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69CC0C-A6EC-6326-B443-05E49325F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301" y="1337847"/>
            <a:ext cx="7145397" cy="46814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E3393C-409B-82F1-EF54-212864AACE33}"/>
              </a:ext>
            </a:extLst>
          </p:cNvPr>
          <p:cNvSpPr txBox="1"/>
          <p:nvPr/>
        </p:nvSpPr>
        <p:spPr>
          <a:xfrm>
            <a:off x="2519202" y="429412"/>
            <a:ext cx="4105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rack Density, All Years</a:t>
            </a:r>
          </a:p>
        </p:txBody>
      </p:sp>
    </p:spTree>
    <p:extLst>
      <p:ext uri="{BB962C8B-B14F-4D97-AF65-F5344CB8AC3E}">
        <p14:creationId xmlns:p14="http://schemas.microsoft.com/office/powerpoint/2010/main" val="31235725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C7E8E7-8F37-9B4C-5A71-0FED3DBAEA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44" y="1429433"/>
            <a:ext cx="7266298" cy="45705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88D7EBA-BFF1-2165-BCB5-247BB852DDEF}"/>
              </a:ext>
            </a:extLst>
          </p:cNvPr>
          <p:cNvSpPr txBox="1"/>
          <p:nvPr/>
        </p:nvSpPr>
        <p:spPr>
          <a:xfrm>
            <a:off x="1547942" y="349633"/>
            <a:ext cx="5466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osite Difference in Track Density, 1 year after eruptions, minus all events</a:t>
            </a:r>
          </a:p>
        </p:txBody>
      </p:sp>
    </p:spTree>
    <p:extLst>
      <p:ext uri="{BB962C8B-B14F-4D97-AF65-F5344CB8AC3E}">
        <p14:creationId xmlns:p14="http://schemas.microsoft.com/office/powerpoint/2010/main" val="749805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049DBF1-4EC2-2178-8212-1D23C93EA2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953"/>
            <a:ext cx="9144000" cy="46042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EEF74F-C054-AB86-880F-A8E784D16A91}"/>
              </a:ext>
            </a:extLst>
          </p:cNvPr>
          <p:cNvSpPr txBox="1"/>
          <p:nvPr/>
        </p:nvSpPr>
        <p:spPr>
          <a:xfrm>
            <a:off x="1155320" y="459938"/>
            <a:ext cx="7238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ruption Aerosol Loading  (from ice cor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E16115-6B13-FAC5-A70C-6423BE85EF40}"/>
              </a:ext>
            </a:extLst>
          </p:cNvPr>
          <p:cNvSpPr txBox="1"/>
          <p:nvPr/>
        </p:nvSpPr>
        <p:spPr>
          <a:xfrm>
            <a:off x="528380" y="6028730"/>
            <a:ext cx="84924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o, C., A. Robock, and C. Ammann, 2008: Volcanic forcing of climate over the past 1500 years: An improved ice core-based index for climate models. </a:t>
            </a:r>
            <a:r>
              <a:rPr lang="en-US" sz="1400" i="1" dirty="0"/>
              <a:t>Journal of Geophysical Research: Atmospheres</a:t>
            </a:r>
            <a:r>
              <a:rPr lang="en-US" sz="1400" dirty="0"/>
              <a:t>, </a:t>
            </a:r>
            <a:r>
              <a:rPr lang="en-US" sz="1400" b="1" dirty="0"/>
              <a:t>113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doi.org/10.1029/2008JD010239</a:t>
            </a:r>
            <a:r>
              <a:rPr lang="en-US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31965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CB6CDC8-6093-1C95-F5A1-073A31C0F8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59" y="1426460"/>
            <a:ext cx="8132081" cy="40050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EA81594-3840-BA4D-890E-EEE0A47A9787}"/>
              </a:ext>
            </a:extLst>
          </p:cNvPr>
          <p:cNvSpPr txBox="1"/>
          <p:nvPr/>
        </p:nvSpPr>
        <p:spPr>
          <a:xfrm>
            <a:off x="2519202" y="429412"/>
            <a:ext cx="4105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rack Density, All Years</a:t>
            </a:r>
          </a:p>
        </p:txBody>
      </p:sp>
    </p:spTree>
    <p:extLst>
      <p:ext uri="{BB962C8B-B14F-4D97-AF65-F5344CB8AC3E}">
        <p14:creationId xmlns:p14="http://schemas.microsoft.com/office/powerpoint/2010/main" val="37942610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F358599-1D7B-50A7-A597-9A9154D818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23" y="1577336"/>
            <a:ext cx="8174753" cy="37033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00CC290-1910-FC10-0B55-8335F592126A}"/>
              </a:ext>
            </a:extLst>
          </p:cNvPr>
          <p:cNvSpPr txBox="1"/>
          <p:nvPr/>
        </p:nvSpPr>
        <p:spPr>
          <a:xfrm>
            <a:off x="1547942" y="349633"/>
            <a:ext cx="5466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osite Difference in Track Density, 1 year after eruptions, minus all events</a:t>
            </a:r>
          </a:p>
        </p:txBody>
      </p:sp>
    </p:spTree>
    <p:extLst>
      <p:ext uri="{BB962C8B-B14F-4D97-AF65-F5344CB8AC3E}">
        <p14:creationId xmlns:p14="http://schemas.microsoft.com/office/powerpoint/2010/main" val="1584067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A72D5C4-8981-D133-6D22-3225E16B9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Summary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82A6178-E87E-31B9-87D2-938EE7026C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Large volcanic eruptions inject aerosols into 	the lower stratosphere, heating it while 	cooling the surface and troposphere</a:t>
            </a:r>
          </a:p>
          <a:p>
            <a:pPr>
              <a:spcAft>
                <a:spcPts val="1200"/>
              </a:spcAft>
            </a:pPr>
            <a:r>
              <a:rPr lang="en-US" dirty="0"/>
              <a:t> Both these effects lower tropical cyclone 	potential intensity</a:t>
            </a:r>
          </a:p>
          <a:p>
            <a:pPr>
              <a:spcAft>
                <a:spcPts val="1200"/>
              </a:spcAft>
            </a:pPr>
            <a:r>
              <a:rPr lang="en-US" dirty="0"/>
              <a:t> Potential intensity reaches a minimum the 	year of or the year after eruptions, 	dropping about 4%. (Would be good to 	resolve this on a monthly time scale</a:t>
            </a:r>
          </a:p>
        </p:txBody>
      </p:sp>
    </p:spTree>
    <p:extLst>
      <p:ext uri="{BB962C8B-B14F-4D97-AF65-F5344CB8AC3E}">
        <p14:creationId xmlns:p14="http://schemas.microsoft.com/office/powerpoint/2010/main" val="187092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C4CBFC-E2F0-9DCE-DA03-9CF19542D3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1E4E385-C4EF-0350-5403-CC46A95EDE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78132"/>
            <a:ext cx="7886700" cy="4351338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1200"/>
              </a:spcAft>
            </a:pPr>
            <a:r>
              <a:rPr lang="en-US" dirty="0"/>
              <a:t> Genesis potential index also reaches minimum 	the year of or the year after eruptions, 	dropping about 15%. </a:t>
            </a:r>
          </a:p>
          <a:p>
            <a:pPr>
              <a:spcAft>
                <a:spcPts val="1200"/>
              </a:spcAft>
            </a:pPr>
            <a:r>
              <a:rPr lang="en-US" dirty="0"/>
              <a:t> Decline of GPI driven by potential intensity 	(including increase in outflow temperature) 	and increasing shear, but opposed by 	declining mid-level saturation deficit</a:t>
            </a:r>
          </a:p>
          <a:p>
            <a:pPr>
              <a:spcAft>
                <a:spcPts val="1200"/>
              </a:spcAft>
            </a:pPr>
            <a:r>
              <a:rPr lang="en-US" dirty="0"/>
              <a:t> Effects most noticeable in northern hemisphere 	eruptions affecting northern hemisphere TCs 	and large-scale predictors</a:t>
            </a:r>
          </a:p>
          <a:p>
            <a:pPr marL="0" indent="0">
              <a:spcAft>
                <a:spcPts val="120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47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59BB89-077B-FFFB-CA74-9D024D2287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F6CEBF7-6D2E-DA64-C95F-02685B0A6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469" y="1295708"/>
            <a:ext cx="7886700" cy="4749188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1200"/>
              </a:spcAft>
            </a:pPr>
            <a:r>
              <a:rPr lang="en-US" dirty="0"/>
              <a:t> Consistent with decline in GPI, TC frequency 	declines after composite eruption, by about 	25%</a:t>
            </a:r>
          </a:p>
          <a:p>
            <a:pPr>
              <a:spcAft>
                <a:spcPts val="1200"/>
              </a:spcAft>
            </a:pPr>
            <a:r>
              <a:rPr lang="en-US" dirty="0"/>
              <a:t> Power dissipation declines by more than 30%, 	implying that both intensity and frequency 	decrease</a:t>
            </a:r>
          </a:p>
          <a:p>
            <a:pPr>
              <a:spcAft>
                <a:spcPts val="1200"/>
              </a:spcAft>
            </a:pPr>
            <a:r>
              <a:rPr lang="en-US" dirty="0"/>
              <a:t> Changes in track density mostly reflect decline in 	frequency rather that shifts in track locations</a:t>
            </a:r>
          </a:p>
          <a:p>
            <a:pPr>
              <a:spcAft>
                <a:spcPts val="1200"/>
              </a:spcAft>
            </a:pPr>
            <a:r>
              <a:rPr lang="en-US" dirty="0"/>
              <a:t> Most, if not all, signals that are statistically 	significant in composite are not significant in 	individual events, limiting practical utility of the 	relationship between volcanoes and TCs</a:t>
            </a:r>
          </a:p>
          <a:p>
            <a:pPr marL="0" indent="0">
              <a:spcAft>
                <a:spcPts val="120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59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4920C-6AB9-6021-770A-7FFC3CE40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+mj-lt"/>
              </a:rPr>
              <a:t>Up Nex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CC2F02-2CA6-3E99-6CBA-5F5CCE069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History of the Scientific Understanding of Hurricanes</a:t>
            </a:r>
          </a:p>
          <a:p>
            <a:pPr>
              <a:spcAft>
                <a:spcPts val="1800"/>
              </a:spcAft>
            </a:pP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Tropical Cyclone Physics, Part I</a:t>
            </a:r>
          </a:p>
          <a:p>
            <a:pPr>
              <a:spcAft>
                <a:spcPts val="1800"/>
              </a:spcAft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Tropical Cyclone Physics, Part II</a:t>
            </a:r>
          </a:p>
          <a:p>
            <a:pPr>
              <a:spcAft>
                <a:spcPts val="1800"/>
              </a:spcAft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Using Physics to Catalyze Climate Action, Part I</a:t>
            </a:r>
          </a:p>
          <a:p>
            <a:pPr>
              <a:spcAft>
                <a:spcPts val="1800"/>
              </a:spcAft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Using Physics to Catalyze Climate  Action, Part II</a:t>
            </a:r>
          </a:p>
        </p:txBody>
      </p:sp>
    </p:spTree>
    <p:extLst>
      <p:ext uri="{BB962C8B-B14F-4D97-AF65-F5344CB8AC3E}">
        <p14:creationId xmlns:p14="http://schemas.microsoft.com/office/powerpoint/2010/main" val="3658895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FA16070-18D1-1C7B-29C7-3D9AC16AFD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5207"/>
            <a:ext cx="9144000" cy="45675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2EFEE1-9721-08EA-ED1D-9D9BE71C2E59}"/>
              </a:ext>
            </a:extLst>
          </p:cNvPr>
          <p:cNvSpPr txBox="1"/>
          <p:nvPr/>
        </p:nvSpPr>
        <p:spPr>
          <a:xfrm>
            <a:off x="528380" y="6028730"/>
            <a:ext cx="84924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ao, C., A. Robock, and C. Ammann, 2008: Volcanic forcing of climate over the past 1500 years: An improved ice core-based index for climate models. </a:t>
            </a:r>
            <a:r>
              <a:rPr lang="en-US" sz="1400" i="1" dirty="0"/>
              <a:t>Journal of Geophysical Research: Atmospheres</a:t>
            </a:r>
            <a:r>
              <a:rPr lang="en-US" sz="1400" dirty="0"/>
              <a:t>, </a:t>
            </a:r>
            <a:r>
              <a:rPr lang="en-US" sz="1400" b="1" dirty="0"/>
              <a:t>113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doi.org/10.1029/2008JD010239</a:t>
            </a:r>
            <a:r>
              <a:rPr lang="en-US" sz="1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5B2D49-FC26-947D-12B9-996FEFC94D46}"/>
              </a:ext>
            </a:extLst>
          </p:cNvPr>
          <p:cNvSpPr txBox="1"/>
          <p:nvPr/>
        </p:nvSpPr>
        <p:spPr>
          <a:xfrm>
            <a:off x="1346960" y="279248"/>
            <a:ext cx="6811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composite around the first year of these sequences</a:t>
            </a:r>
          </a:p>
        </p:txBody>
      </p:sp>
    </p:spTree>
    <p:extLst>
      <p:ext uri="{BB962C8B-B14F-4D97-AF65-F5344CB8AC3E}">
        <p14:creationId xmlns:p14="http://schemas.microsoft.com/office/powerpoint/2010/main" val="372892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A010BD-AE3E-C87C-183A-59D807BE3171}"/>
              </a:ext>
            </a:extLst>
          </p:cNvPr>
          <p:cNvSpPr txBox="1"/>
          <p:nvPr/>
        </p:nvSpPr>
        <p:spPr>
          <a:xfrm>
            <a:off x="755612" y="2201131"/>
            <a:ext cx="774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Large-Scale Tropical Cyclone Predictors</a:t>
            </a:r>
          </a:p>
        </p:txBody>
      </p:sp>
    </p:spTree>
    <p:extLst>
      <p:ext uri="{BB962C8B-B14F-4D97-AF65-F5344CB8AC3E}">
        <p14:creationId xmlns:p14="http://schemas.microsoft.com/office/powerpoint/2010/main" val="2209551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2EE2D-F4E7-3971-EF2A-C7A233CEB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08100"/>
            <a:ext cx="7886700" cy="324961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Thermodynamic Disequilibrium Between the Surface and Atmosphere is Caused by the Greenhouse Effec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2D46A0-2923-DC8B-4D19-8774A3223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9451"/>
            <a:ext cx="9144000" cy="381909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683BB02-9E95-2F42-1B88-F538F2DDB688}"/>
              </a:ext>
            </a:extLst>
          </p:cNvPr>
          <p:cNvSpPr txBox="1"/>
          <p:nvPr/>
        </p:nvSpPr>
        <p:spPr>
          <a:xfrm>
            <a:off x="178594" y="250031"/>
            <a:ext cx="8336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Thermal cycle of a mature hurrican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E5EB54-566F-3A75-07AB-2CC0470378EA}"/>
              </a:ext>
            </a:extLst>
          </p:cNvPr>
          <p:cNvSpPr txBox="1"/>
          <p:nvPr/>
        </p:nvSpPr>
        <p:spPr>
          <a:xfrm>
            <a:off x="4014788" y="4614862"/>
            <a:ext cx="2614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othermal expans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F30540-D1BE-D65C-A65A-C537D2AA5E51}"/>
              </a:ext>
            </a:extLst>
          </p:cNvPr>
          <p:cNvSpPr txBox="1"/>
          <p:nvPr/>
        </p:nvSpPr>
        <p:spPr>
          <a:xfrm>
            <a:off x="3893344" y="3364706"/>
            <a:ext cx="236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iabatic expan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C42D29-B6B7-AA9B-4C41-D84302111AA6}"/>
              </a:ext>
            </a:extLst>
          </p:cNvPr>
          <p:cNvSpPr txBox="1"/>
          <p:nvPr/>
        </p:nvSpPr>
        <p:spPr>
          <a:xfrm>
            <a:off x="6257925" y="3606521"/>
            <a:ext cx="236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iabatic comp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365B2F-203D-A2FF-2308-C91B339944D7}"/>
              </a:ext>
            </a:extLst>
          </p:cNvPr>
          <p:cNvSpPr txBox="1"/>
          <p:nvPr/>
        </p:nvSpPr>
        <p:spPr>
          <a:xfrm>
            <a:off x="6593682" y="2400378"/>
            <a:ext cx="1490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othermal compress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C109DE-8785-2BCC-A512-C2C9847EC934}"/>
              </a:ext>
            </a:extLst>
          </p:cNvPr>
          <p:cNvSpPr txBox="1"/>
          <p:nvPr/>
        </p:nvSpPr>
        <p:spPr>
          <a:xfrm>
            <a:off x="776273" y="5653862"/>
            <a:ext cx="7250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A nearly perfect Carnot Engine in natur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te sensitivity to temperature at 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29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33AF00-8760-E748-F10B-D65F0E1831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4B3863F-BC71-8C72-850F-468513FFB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+mj-lt"/>
              </a:rPr>
              <a:t>Potential Intensity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1653B3-DB2E-B9D6-FD3B-E95E49966B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+mn-lt"/>
              </a:rPr>
              <a:t> Rate of air flow through the Carnot Cycle tells us 	how fast wind energy is generated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 Wind energy is dissipated mostly by friction 	between air flow and the surface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 Equating dissipation with generation gives us a 	wind speed called the </a:t>
            </a:r>
            <a:r>
              <a:rPr lang="en-US" i="1" dirty="0">
                <a:latin typeface="+mn-lt"/>
              </a:rPr>
              <a:t>potential intensity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 Potential intensity turn out to be a good upper 	bound on the intensity of real hurricanes</a:t>
            </a:r>
          </a:p>
        </p:txBody>
      </p:sp>
    </p:spTree>
    <p:extLst>
      <p:ext uri="{BB962C8B-B14F-4D97-AF65-F5344CB8AC3E}">
        <p14:creationId xmlns:p14="http://schemas.microsoft.com/office/powerpoint/2010/main" val="33451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C7D3439-0E3C-4FFC-A08B-3C453B844343}" vid="{23B4897E-AC7D-4D07-BC01-71B2E91821A5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5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iel2.potx" id="{250AC1EA-DA14-4220-9E36-111C7C5F504E}" vid="{0FB28C82-03FD-43C2-9C06-BBD8F4212DC3}"/>
    </a:ext>
  </a:extLst>
</a:theme>
</file>

<file path=ppt/theme/theme7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goi</Template>
  <TotalTime>1465</TotalTime>
  <Words>2086</Words>
  <Application>Microsoft Office PowerPoint</Application>
  <PresentationFormat>On-screen Show (4:3)</PresentationFormat>
  <Paragraphs>186</Paragraphs>
  <Slides>5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71" baseType="lpstr">
      <vt:lpstr>Arial</vt:lpstr>
      <vt:lpstr>Calibri</vt:lpstr>
      <vt:lpstr>Calibri Light</vt:lpstr>
      <vt:lpstr>Euclid Symbol</vt:lpstr>
      <vt:lpstr>NlyxfySTIX-Regular</vt:lpstr>
      <vt:lpstr>Segoe UI</vt:lpstr>
      <vt:lpstr>Office Theme</vt:lpstr>
      <vt:lpstr>6_Office Theme</vt:lpstr>
      <vt:lpstr>3_Office Theme</vt:lpstr>
      <vt:lpstr>12_Office Theme</vt:lpstr>
      <vt:lpstr>1_Ariel</vt:lpstr>
      <vt:lpstr>1_Office Theme</vt:lpstr>
      <vt:lpstr>Custom Design</vt:lpstr>
      <vt:lpstr>2_Office Theme</vt:lpstr>
      <vt:lpstr>4_Office Theme</vt:lpstr>
      <vt:lpstr>Equation</vt:lpstr>
      <vt:lpstr>   Volcanoes and Tropical Cyclones </vt:lpstr>
      <vt:lpstr>Do Large Volcanic Eruptions Affect Tropical Cyclone Activity?</vt:lpstr>
      <vt:lpstr>Physical Effects of Large Volcanic Eruptions Relevant to TCs</vt:lpstr>
      <vt:lpstr>Approach</vt:lpstr>
      <vt:lpstr>PowerPoint Presentation</vt:lpstr>
      <vt:lpstr>PowerPoint Presentation</vt:lpstr>
      <vt:lpstr>PowerPoint Presentation</vt:lpstr>
      <vt:lpstr>Thermodynamic Disequilibrium Between the Surface and Atmosphere is Caused by the Greenhouse Effect</vt:lpstr>
      <vt:lpstr>Potential Intensity</vt:lpstr>
      <vt:lpstr>PowerPoint Presentation</vt:lpstr>
      <vt:lpstr>A Genesis Potential Index:</vt:lpstr>
      <vt:lpstr>PowerPoint Presentation</vt:lpstr>
      <vt:lpstr>PowerPoint Presentation</vt:lpstr>
      <vt:lpstr>Physics-based Tropical Cyclone Generator</vt:lpstr>
      <vt:lpstr>MIT Synthetic Hurricanes</vt:lpstr>
      <vt:lpstr>Synthetic TC Generation</vt:lpstr>
      <vt:lpstr>PowerPoint Presentation</vt:lpstr>
      <vt:lpstr>PowerPoint Presentation</vt:lpstr>
      <vt:lpstr>PowerPoint Presentation</vt:lpstr>
      <vt:lpstr>PowerPoint Presentation</vt:lpstr>
      <vt:lpstr>Cumulative Distribution of Storm Lifetime Peak Wind Speed, with Sample of 1755 Synthetic Tra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Up Next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rry Emanuel</dc:creator>
  <cp:lastModifiedBy>Kerry Emanuel</cp:lastModifiedBy>
  <cp:revision>16</cp:revision>
  <dcterms:created xsi:type="dcterms:W3CDTF">2026-03-06T20:45:19Z</dcterms:created>
  <dcterms:modified xsi:type="dcterms:W3CDTF">2026-03-13T13:54:43Z</dcterms:modified>
</cp:coreProperties>
</file>